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Pr="00A63AED" w:rsidRDefault="007047C3">
      <w:pPr>
        <w:rPr>
          <w:b/>
        </w:rPr>
      </w:pPr>
      <w:r>
        <w:rPr>
          <w:b/>
        </w:rPr>
        <w:t xml:space="preserve">Practice </w:t>
      </w:r>
      <w:r w:rsidR="00A63AED" w:rsidRPr="00A63AED">
        <w:rPr>
          <w:b/>
        </w:rPr>
        <w:t xml:space="preserve">– </w:t>
      </w:r>
      <w:bookmarkStart w:id="0" w:name="_GoBack"/>
      <w:bookmarkEnd w:id="0"/>
      <w:r w:rsidR="00A63AED" w:rsidRPr="00A63AED">
        <w:rPr>
          <w:b/>
        </w:rPr>
        <w:t>Parabolas</w:t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>
        <w:rPr>
          <w:b/>
        </w:rPr>
        <w:tab/>
      </w:r>
    </w:p>
    <w:p w:rsidR="00A63AED" w:rsidRDefault="007047C3">
      <w:r>
        <w:t>Name _____________________________________ Date _________________________ Period _______</w:t>
      </w:r>
    </w:p>
    <w:p w:rsidR="007047C3" w:rsidRDefault="007047C3"/>
    <w:p w:rsidR="009744A8" w:rsidRDefault="009744A8" w:rsidP="009744A8">
      <w:pPr>
        <w:pStyle w:val="ListParagraph"/>
        <w:numPr>
          <w:ilvl w:val="0"/>
          <w:numId w:val="3"/>
        </w:numPr>
      </w:pPr>
      <w:r>
        <w:t>Given the graph, write the equation of the parabola and find all the critical values.</w:t>
      </w:r>
    </w:p>
    <w:p w:rsidR="009744A8" w:rsidRDefault="00A66397" w:rsidP="009744A8">
      <w:pPr>
        <w:pStyle w:val="ListParagraph"/>
        <w:ind w:left="36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23.25pt;margin-top:3.6pt;width:180pt;height:180pt;z-index:-251656192;mso-position-horizontal-relative:text;mso-position-vertical-relative:text" o:preferrelative="f" stroked="t" strokecolor="black [3213]" strokeweight="1.5pt">
            <v:imagedata r:id="rId7" o:title=""/>
            <o:lock v:ext="edit" aspectratio="f"/>
          </v:shape>
          <o:OLEObject Type="Embed" ProgID="GraphFile" ShapeID="_x0000_s1042" DrawAspect="Content" ObjectID="_1547544471" r:id="rId8"/>
        </w:obje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3" type="#_x0000_t202" style="position:absolute;left:0;text-align:left;margin-left:247.35pt;margin-top:9.9pt;width:265.5pt;height:187.15pt;z-index:251661312" filled="f" stroked="f">
            <v:textbox>
              <w:txbxContent>
                <w:p w:rsidR="00FD1855" w:rsidRDefault="00FD1855">
                  <w:r>
                    <w:t>Vertex: ______________________</w:t>
                  </w:r>
                </w:p>
                <w:p w:rsidR="00FD1855" w:rsidRDefault="00FD1855"/>
                <w:p w:rsidR="00FD1855" w:rsidRDefault="00FD1855">
                  <w:r>
                    <w:t>Focus:  ______________________</w:t>
                  </w:r>
                </w:p>
                <w:p w:rsidR="00FD1855" w:rsidRDefault="00FD1855"/>
                <w:p w:rsidR="00FD1855" w:rsidRDefault="00FD1855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FD1855" w:rsidRDefault="00FD1855"/>
                <w:p w:rsidR="000B59C1" w:rsidRDefault="000B59C1">
                  <w:r>
                    <w:t>Axis of symmetry:</w:t>
                  </w:r>
                  <w:r w:rsidR="007047C3">
                    <w:t xml:space="preserve"> </w:t>
                  </w:r>
                  <w:r>
                    <w:t>______________</w:t>
                  </w:r>
                </w:p>
                <w:p w:rsidR="000B59C1" w:rsidRDefault="000B59C1"/>
                <w:p w:rsidR="00FD1855" w:rsidRDefault="00FD1855">
                  <w:r>
                    <w:t>Equation: ____________________</w:t>
                  </w:r>
                </w:p>
                <w:p w:rsidR="00FD1855" w:rsidRDefault="00FD1855"/>
                <w:p w:rsidR="00FD1855" w:rsidRDefault="00FD1855">
                  <w:r>
                    <w:t>Domain: _____________________</w:t>
                  </w:r>
                </w:p>
                <w:p w:rsidR="00FD1855" w:rsidRDefault="00FD1855"/>
                <w:p w:rsidR="00FD1855" w:rsidRDefault="00FD1855">
                  <w:r>
                    <w:t>Range: ______________________</w:t>
                  </w:r>
                </w:p>
              </w:txbxContent>
            </v:textbox>
          </v:shape>
        </w:pict>
      </w:r>
    </w:p>
    <w:p w:rsidR="009744A8" w:rsidRDefault="009744A8" w:rsidP="009744A8">
      <w:pPr>
        <w:pStyle w:val="ListParagraph"/>
        <w:ind w:left="360"/>
      </w:pPr>
    </w:p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>
      <w:pPr>
        <w:pStyle w:val="ListParagraph"/>
        <w:numPr>
          <w:ilvl w:val="0"/>
          <w:numId w:val="3"/>
        </w:numPr>
      </w:pPr>
      <w:r>
        <w:t xml:space="preserve"> Given the graph, write the equation of the parabola and find all the critical values.</w:t>
      </w:r>
    </w:p>
    <w:p w:rsidR="00FD1855" w:rsidRDefault="00A66397" w:rsidP="00FD1855">
      <w:pPr>
        <w:pStyle w:val="ListParagraph"/>
        <w:ind w:left="360"/>
      </w:pPr>
      <w:r>
        <w:rPr>
          <w:noProof/>
        </w:rPr>
        <w:object w:dxaOrig="1440" w:dyaOrig="1440">
          <v:shape id="_x0000_s1044" type="#_x0000_t75" style="position:absolute;left:0;text-align:left;margin-left:23.25pt;margin-top:10.15pt;width:180pt;height:180pt;z-index:-251654144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44" DrawAspect="Content" ObjectID="_1547544472" r:id="rId10"/>
        </w:object>
      </w:r>
    </w:p>
    <w:p w:rsidR="00863D06" w:rsidRDefault="00A66397" w:rsidP="00FD1855">
      <w:r>
        <w:rPr>
          <w:noProof/>
        </w:rPr>
        <w:pict>
          <v:shape id="_x0000_s1045" type="#_x0000_t202" style="position:absolute;margin-left:247.35pt;margin-top:8.5pt;width:265.5pt;height:187.15pt;z-index:251663360" filled="f" stroked="f">
            <v:textbox>
              <w:txbxContent>
                <w:p w:rsidR="00FD1855" w:rsidRDefault="00FD1855" w:rsidP="00FD1855">
                  <w:r>
                    <w:t>Vertex: ______________________</w:t>
                  </w:r>
                </w:p>
                <w:p w:rsidR="00FD1855" w:rsidRDefault="00FD1855" w:rsidP="00FD1855"/>
                <w:p w:rsidR="00FD1855" w:rsidRDefault="00FD1855" w:rsidP="00FD1855">
                  <w:r>
                    <w:t>Focus:  ______________________</w:t>
                  </w:r>
                </w:p>
                <w:p w:rsidR="00FD1855" w:rsidRDefault="00FD1855" w:rsidP="00FD1855"/>
                <w:p w:rsidR="00FD1855" w:rsidRDefault="00FD1855" w:rsidP="00FD1855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FD1855" w:rsidRDefault="00FD1855" w:rsidP="00FD1855"/>
                <w:p w:rsidR="000B59C1" w:rsidRDefault="000B59C1" w:rsidP="00FD1855">
                  <w:r>
                    <w:t>Axis of Symmetry: _____________</w:t>
                  </w:r>
                </w:p>
                <w:p w:rsidR="000B59C1" w:rsidRDefault="000B59C1" w:rsidP="00FD1855"/>
                <w:p w:rsidR="00FD1855" w:rsidRDefault="00FD1855" w:rsidP="00FD1855">
                  <w:r>
                    <w:t>Equation: ____________________</w:t>
                  </w:r>
                </w:p>
                <w:p w:rsidR="00FD1855" w:rsidRDefault="00FD1855" w:rsidP="00FD1855"/>
                <w:p w:rsidR="00FD1855" w:rsidRDefault="00FD1855" w:rsidP="00FD1855">
                  <w:r>
                    <w:t>Domain: _____________________</w:t>
                  </w:r>
                </w:p>
                <w:p w:rsidR="00FD1855" w:rsidRDefault="00FD1855" w:rsidP="00FD1855"/>
                <w:p w:rsidR="00FD1855" w:rsidRDefault="00FD1855" w:rsidP="00FD1855">
                  <w:r>
                    <w:t>Range: ______________________</w:t>
                  </w:r>
                </w:p>
              </w:txbxContent>
            </v:textbox>
          </v:shape>
        </w:pict>
      </w:r>
    </w:p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863D06">
      <w:r>
        <w:t>Find the critical values for each parabola and then graph.</w:t>
      </w:r>
    </w:p>
    <w:p w:rsidR="00863D06" w:rsidRDefault="00A66397" w:rsidP="00863D06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48" type="#_x0000_t75" style="position:absolute;left:0;text-align:left;margin-left:268.5pt;margin-top:7.1pt;width:201.9pt;height:201.9pt;z-index:-251651072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48" DrawAspect="Content" ObjectID="_1547544473" r:id="rId12"/>
        </w:object>
      </w:r>
      <w:r w:rsidR="00B638E2" w:rsidRPr="00863D06">
        <w:rPr>
          <w:position w:val="-10"/>
        </w:rPr>
        <w:object w:dxaOrig="1719" w:dyaOrig="340">
          <v:shape id="_x0000_i1025" type="#_x0000_t75" style="width:86pt;height:17.5pt" o:ole="">
            <v:imagedata r:id="rId13" o:title=""/>
          </v:shape>
          <o:OLEObject Type="Embed" ProgID="Equation.DSMT4" ShapeID="_x0000_i1025" DrawAspect="Content" ObjectID="_1547544461" r:id="rId14"/>
        </w:object>
      </w:r>
    </w:p>
    <w:p w:rsidR="00863D06" w:rsidRDefault="00863D06" w:rsidP="00FD1855"/>
    <w:p w:rsidR="00863D06" w:rsidRDefault="00A66397" w:rsidP="00FD1855">
      <w:r>
        <w:rPr>
          <w:noProof/>
        </w:rPr>
        <w:pict>
          <v:shape id="_x0000_s1046" type="#_x0000_t202" style="position:absolute;margin-left:9.6pt;margin-top:11.4pt;width:265.5pt;height:187.15pt;z-index:251664384" filled="f" stroked="f">
            <v:textbox>
              <w:txbxContent>
                <w:p w:rsidR="00863D06" w:rsidRDefault="00863D06" w:rsidP="00863D06">
                  <w:r>
                    <w:t>Vertex: ______________________</w:t>
                  </w:r>
                </w:p>
                <w:p w:rsidR="00863D06" w:rsidRDefault="00863D06" w:rsidP="00863D06"/>
                <w:p w:rsidR="00863D06" w:rsidRDefault="00863D06" w:rsidP="00863D06">
                  <w:r>
                    <w:t xml:space="preserve">Value of </w:t>
                  </w:r>
                  <w:r w:rsidR="00CD5D21">
                    <w:rPr>
                      <w:i/>
                    </w:rPr>
                    <w:t>c</w:t>
                  </w:r>
                  <w:r>
                    <w:t>: ___________________</w:t>
                  </w:r>
                </w:p>
                <w:p w:rsidR="00863D06" w:rsidRDefault="00863D06" w:rsidP="00863D06"/>
                <w:p w:rsidR="00863D06" w:rsidRDefault="00863D06" w:rsidP="00863D06">
                  <w:r>
                    <w:t>Focus:  ______________________</w:t>
                  </w:r>
                </w:p>
                <w:p w:rsidR="00863D06" w:rsidRDefault="00863D06" w:rsidP="00863D06"/>
                <w:p w:rsidR="00863D06" w:rsidRDefault="00863D06" w:rsidP="00863D06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863D06" w:rsidRDefault="00863D06" w:rsidP="00863D06"/>
                <w:p w:rsidR="000B59C1" w:rsidRDefault="000B59C1" w:rsidP="00863D06">
                  <w:r>
                    <w:t>Axis of Symmetry: _____________</w:t>
                  </w:r>
                </w:p>
                <w:p w:rsidR="000B59C1" w:rsidRDefault="000B59C1" w:rsidP="00863D06"/>
                <w:p w:rsidR="00863D06" w:rsidRDefault="00863D06" w:rsidP="00863D06">
                  <w:r>
                    <w:t>Domain: _____________________</w:t>
                  </w:r>
                </w:p>
                <w:p w:rsidR="00863D06" w:rsidRDefault="00863D06" w:rsidP="00863D06"/>
                <w:p w:rsidR="00863D06" w:rsidRDefault="00863D06" w:rsidP="00863D06">
                  <w:r>
                    <w:t>Range: ______________________</w:t>
                  </w:r>
                </w:p>
              </w:txbxContent>
            </v:textbox>
          </v:shape>
        </w:pict>
      </w:r>
    </w:p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FD1855" w:rsidRDefault="00FD1855" w:rsidP="00FD1855"/>
    <w:p w:rsidR="00863D06" w:rsidRDefault="00A66397" w:rsidP="00B638E2">
      <w:pPr>
        <w:pStyle w:val="ListParagraph"/>
        <w:numPr>
          <w:ilvl w:val="0"/>
          <w:numId w:val="3"/>
        </w:numPr>
      </w:pPr>
      <w:r>
        <w:rPr>
          <w:noProof/>
        </w:rPr>
        <w:lastRenderedPageBreak/>
        <w:object w:dxaOrig="1440" w:dyaOrig="1440">
          <v:shape id="_x0000_s1050" type="#_x0000_t75" style="position:absolute;left:0;text-align:left;margin-left:268.5pt;margin-top:9.1pt;width:201.9pt;height:201.9pt;z-index:-251649024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0" DrawAspect="Content" ObjectID="_1547544474" r:id="rId15"/>
        </w:object>
      </w:r>
      <w:r w:rsidR="00B638E2" w:rsidRPr="00863D06">
        <w:rPr>
          <w:position w:val="-10"/>
        </w:rPr>
        <w:object w:dxaOrig="1780" w:dyaOrig="340">
          <v:shape id="_x0000_i1026" type="#_x0000_t75" style="width:89.5pt;height:17.5pt" o:ole="">
            <v:imagedata r:id="rId16" o:title=""/>
          </v:shape>
          <o:OLEObject Type="Embed" ProgID="Equation.DSMT4" ShapeID="_x0000_i1026" DrawAspect="Content" ObjectID="_1547544462" r:id="rId17"/>
        </w:object>
      </w:r>
    </w:p>
    <w:p w:rsidR="00863D06" w:rsidRDefault="00863D06" w:rsidP="00863D06"/>
    <w:p w:rsidR="00863D06" w:rsidRDefault="00A66397" w:rsidP="00863D06">
      <w:r>
        <w:rPr>
          <w:noProof/>
        </w:rPr>
        <w:pict>
          <v:shape id="_x0000_s1049" type="#_x0000_t202" style="position:absolute;margin-left:9.6pt;margin-top:11.85pt;width:265.5pt;height:179.25pt;z-index:251666432" filled="f" stroked="f">
            <v:textbox>
              <w:txbxContent>
                <w:p w:rsidR="000B59C1" w:rsidRDefault="000B59C1" w:rsidP="000B59C1">
                  <w:r>
                    <w:t>Vertex: ___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 xml:space="preserve">Value of </w:t>
                  </w:r>
                  <w:r w:rsidR="00CD5D21">
                    <w:rPr>
                      <w:i/>
                    </w:rPr>
                    <w:t>c</w:t>
                  </w:r>
                  <w:r>
                    <w:t>: 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>Focus:  ______________________</w:t>
                  </w:r>
                </w:p>
                <w:p w:rsidR="000B59C1" w:rsidRDefault="000B59C1" w:rsidP="000B59C1"/>
                <w:p w:rsidR="000B59C1" w:rsidRDefault="000B59C1" w:rsidP="000B59C1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>Axis of Symmetry: 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>Domain: _____________________</w:t>
                  </w:r>
                </w:p>
                <w:p w:rsidR="000B59C1" w:rsidRDefault="000B59C1" w:rsidP="000B59C1"/>
                <w:p w:rsidR="000B59C1" w:rsidRDefault="000B59C1" w:rsidP="000B59C1">
                  <w:r>
                    <w:t>Range: ______________________</w:t>
                  </w:r>
                </w:p>
                <w:p w:rsidR="00863D06" w:rsidRPr="000B59C1" w:rsidRDefault="00863D06" w:rsidP="000B59C1"/>
              </w:txbxContent>
            </v:textbox>
          </v:shape>
        </w:pict>
      </w:r>
    </w:p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B638E2" w:rsidRDefault="00A66397" w:rsidP="00B638E2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52" type="#_x0000_t75" style="position:absolute;left:0;text-align:left;margin-left:268.5pt;margin-top:21.85pt;width:201.9pt;height:201.9pt;z-index:-251645952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2" DrawAspect="Content" ObjectID="_1547544475" r:id="rId18"/>
        </w:object>
      </w:r>
      <w:r w:rsidR="00B638E2" w:rsidRPr="00B638E2">
        <w:rPr>
          <w:position w:val="-22"/>
        </w:rPr>
        <w:object w:dxaOrig="1200" w:dyaOrig="580">
          <v:shape id="_x0000_i1027" type="#_x0000_t75" style="width:60pt;height:29.5pt" o:ole="">
            <v:imagedata r:id="rId19" o:title=""/>
          </v:shape>
          <o:OLEObject Type="Embed" ProgID="Equation.DSMT4" ShapeID="_x0000_i1027" DrawAspect="Content" ObjectID="_1547544463" r:id="rId20"/>
        </w:object>
      </w:r>
    </w:p>
    <w:p w:rsidR="00B638E2" w:rsidRDefault="00B638E2" w:rsidP="00B638E2"/>
    <w:p w:rsidR="00B638E2" w:rsidRDefault="00A66397" w:rsidP="00B638E2">
      <w:r>
        <w:rPr>
          <w:noProof/>
        </w:rPr>
        <w:pict>
          <v:shape id="_x0000_s1051" type="#_x0000_t202" style="position:absolute;margin-left:9.6pt;margin-top:11.85pt;width:265.5pt;height:179.25pt;z-index:251669504" filled="f" stroked="f">
            <v:textbox>
              <w:txbxContent>
                <w:p w:rsidR="00B638E2" w:rsidRDefault="00B638E2" w:rsidP="00B638E2">
                  <w:r>
                    <w:t>Vertex: __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 xml:space="preserve">Value of </w:t>
                  </w:r>
                  <w:r w:rsidR="00CD5D21">
                    <w:rPr>
                      <w:i/>
                    </w:rPr>
                    <w:t>c</w:t>
                  </w:r>
                  <w:r>
                    <w:t>: 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Focus:  ______________________</w:t>
                  </w:r>
                </w:p>
                <w:p w:rsidR="00B638E2" w:rsidRDefault="00B638E2" w:rsidP="00B638E2"/>
                <w:p w:rsidR="00B638E2" w:rsidRDefault="00B638E2" w:rsidP="00B638E2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Axis of Symmetry: 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Domain: _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Range: ______________________</w:t>
                  </w:r>
                </w:p>
                <w:p w:rsidR="00B638E2" w:rsidRPr="000B59C1" w:rsidRDefault="00B638E2" w:rsidP="00B638E2"/>
              </w:txbxContent>
            </v:textbox>
          </v:shape>
        </w:pict>
      </w:r>
    </w:p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A66397" w:rsidP="00B638E2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54" type="#_x0000_t75" style="position:absolute;left:0;text-align:left;margin-left:268.5pt;margin-top:21.85pt;width:201.9pt;height:201.9pt;z-index:-251642880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4" DrawAspect="Content" ObjectID="_1547544476" r:id="rId21"/>
        </w:object>
      </w:r>
      <w:r w:rsidR="00B638E2" w:rsidRPr="00B638E2">
        <w:rPr>
          <w:position w:val="-22"/>
        </w:rPr>
        <w:object w:dxaOrig="1680" w:dyaOrig="580">
          <v:shape id="_x0000_i1028" type="#_x0000_t75" style="width:84pt;height:29.5pt" o:ole="">
            <v:imagedata r:id="rId22" o:title=""/>
          </v:shape>
          <o:OLEObject Type="Embed" ProgID="Equation.DSMT4" ShapeID="_x0000_i1028" DrawAspect="Content" ObjectID="_1547544464" r:id="rId23"/>
        </w:object>
      </w:r>
    </w:p>
    <w:p w:rsidR="00B638E2" w:rsidRDefault="00B638E2" w:rsidP="00B638E2"/>
    <w:p w:rsidR="00B638E2" w:rsidRDefault="00A66397" w:rsidP="00B638E2">
      <w:r>
        <w:rPr>
          <w:noProof/>
        </w:rPr>
        <w:pict>
          <v:shape id="_x0000_s1053" type="#_x0000_t202" style="position:absolute;margin-left:9.6pt;margin-top:11.85pt;width:265.5pt;height:179.25pt;z-index:251672576" filled="f" stroked="f">
            <v:textbox>
              <w:txbxContent>
                <w:p w:rsidR="00B638E2" w:rsidRDefault="00B638E2" w:rsidP="00B638E2">
                  <w:r>
                    <w:t>Vertex: __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 xml:space="preserve">Value of </w:t>
                  </w:r>
                  <w:r w:rsidR="00CD5D21">
                    <w:rPr>
                      <w:i/>
                    </w:rPr>
                    <w:t>c</w:t>
                  </w:r>
                  <w:r>
                    <w:t>: 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Focus:  ______________________</w:t>
                  </w:r>
                </w:p>
                <w:p w:rsidR="00B638E2" w:rsidRDefault="00B638E2" w:rsidP="00B638E2"/>
                <w:p w:rsidR="00B638E2" w:rsidRDefault="00B638E2" w:rsidP="00B638E2">
                  <w:proofErr w:type="spellStart"/>
                  <w:r>
                    <w:t>Directrix</w:t>
                  </w:r>
                  <w:proofErr w:type="spellEnd"/>
                  <w:r>
                    <w:t>:  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Axis of Symmetry: 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Domain: _____________________</w:t>
                  </w:r>
                </w:p>
                <w:p w:rsidR="00B638E2" w:rsidRDefault="00B638E2" w:rsidP="00B638E2"/>
                <w:p w:rsidR="00B638E2" w:rsidRDefault="00B638E2" w:rsidP="00B638E2">
                  <w:r>
                    <w:t>Range: ______________________</w:t>
                  </w:r>
                </w:p>
                <w:p w:rsidR="00B638E2" w:rsidRPr="000B59C1" w:rsidRDefault="00B638E2" w:rsidP="00B638E2"/>
              </w:txbxContent>
            </v:textbox>
          </v:shape>
        </w:pict>
      </w:r>
    </w:p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>
      <w:pPr>
        <w:pStyle w:val="ListParagraph"/>
        <w:ind w:left="360"/>
      </w:pPr>
    </w:p>
    <w:p w:rsidR="00952BEE" w:rsidRDefault="00952BEE" w:rsidP="00952BEE">
      <w:pPr>
        <w:pStyle w:val="ListParagraph"/>
        <w:numPr>
          <w:ilvl w:val="0"/>
          <w:numId w:val="3"/>
        </w:numPr>
      </w:pPr>
      <w:r>
        <w:lastRenderedPageBreak/>
        <w:t xml:space="preserve">The graph of </w:t>
      </w:r>
      <w:r w:rsidRPr="00952BEE">
        <w:rPr>
          <w:position w:val="-10"/>
        </w:rPr>
        <w:object w:dxaOrig="660" w:dyaOrig="340">
          <v:shape id="_x0000_i1029" type="#_x0000_t75" style="width:33pt;height:17.5pt" o:ole="">
            <v:imagedata r:id="rId24" o:title=""/>
          </v:shape>
          <o:OLEObject Type="Embed" ProgID="Equation.DSMT4" ShapeID="_x0000_i1029" DrawAspect="Content" ObjectID="_1547544465" r:id="rId25"/>
        </w:object>
      </w:r>
      <w:r>
        <w:t xml:space="preserve">is </w:t>
      </w:r>
      <w:r w:rsidR="00264726">
        <w:t>stretched</w:t>
      </w:r>
      <w:r>
        <w:t xml:space="preserve"> by a scale factor of</w:t>
      </w:r>
      <w:r w:rsidR="00264726">
        <w:t xml:space="preserve"> 4</w:t>
      </w:r>
      <w:r>
        <w:t xml:space="preserve">, translated </w:t>
      </w:r>
      <w:r w:rsidR="00264726">
        <w:t>right</w:t>
      </w:r>
      <w:r>
        <w:t xml:space="preserve"> </w:t>
      </w:r>
      <w:r w:rsidR="00264726">
        <w:t>6</w:t>
      </w:r>
      <w:r>
        <w:t xml:space="preserve"> units and </w:t>
      </w:r>
      <w:r w:rsidR="00264726">
        <w:t xml:space="preserve">down 3 </w:t>
      </w:r>
      <w:r>
        <w:t>unit</w:t>
      </w:r>
      <w:r w:rsidR="00264726">
        <w:t>s</w:t>
      </w:r>
      <w:r>
        <w:t>.  Write the equation to represent the image of the graph after the translation in standard form.</w:t>
      </w:r>
    </w:p>
    <w:p w:rsidR="00952BEE" w:rsidRDefault="00952BEE" w:rsidP="00952BEE">
      <w:pPr>
        <w:pStyle w:val="ListParagraph"/>
        <w:ind w:left="360"/>
      </w:pPr>
    </w:p>
    <w:p w:rsidR="00952BEE" w:rsidRDefault="00952BEE" w:rsidP="00952BEE">
      <w:pPr>
        <w:pStyle w:val="ListParagraph"/>
        <w:ind w:left="360"/>
      </w:pPr>
    </w:p>
    <w:p w:rsidR="00952BEE" w:rsidRDefault="00952BEE" w:rsidP="00952BEE">
      <w:pPr>
        <w:pStyle w:val="ListParagraph"/>
        <w:ind w:left="360"/>
      </w:pPr>
    </w:p>
    <w:p w:rsidR="00952BEE" w:rsidRDefault="00952BEE" w:rsidP="00952BEE">
      <w:pPr>
        <w:pStyle w:val="ListParagraph"/>
        <w:ind w:left="360"/>
      </w:pPr>
    </w:p>
    <w:p w:rsidR="00952BEE" w:rsidRDefault="00952BEE" w:rsidP="00952BEE">
      <w:pPr>
        <w:pStyle w:val="ListParagraph"/>
        <w:ind w:left="360"/>
      </w:pPr>
    </w:p>
    <w:p w:rsidR="00952BEE" w:rsidRDefault="00952BEE" w:rsidP="00952BEE">
      <w:pPr>
        <w:pStyle w:val="ListParagraph"/>
        <w:numPr>
          <w:ilvl w:val="0"/>
          <w:numId w:val="3"/>
        </w:numPr>
      </w:pPr>
      <w:r>
        <w:t xml:space="preserve">Given the </w:t>
      </w:r>
      <w:proofErr w:type="gramStart"/>
      <w:r>
        <w:t xml:space="preserve">equation </w:t>
      </w:r>
      <w:proofErr w:type="gramEnd"/>
      <w:r w:rsidR="00264726" w:rsidRPr="00264726">
        <w:rPr>
          <w:position w:val="-22"/>
        </w:rPr>
        <w:object w:dxaOrig="1820" w:dyaOrig="580">
          <v:shape id="_x0000_i1030" type="#_x0000_t75" style="width:90.5pt;height:29.5pt" o:ole="">
            <v:imagedata r:id="rId26" o:title=""/>
          </v:shape>
          <o:OLEObject Type="Embed" ProgID="Equation.DSMT4" ShapeID="_x0000_i1030" DrawAspect="Content" ObjectID="_1547544466" r:id="rId27"/>
        </w:object>
      </w:r>
      <w:r>
        <w:t xml:space="preserve">, write the equation if </w:t>
      </w:r>
      <w:r w:rsidR="000B59C1">
        <w:t xml:space="preserve">it is reflected over the </w:t>
      </w:r>
      <w:r w:rsidR="00264726">
        <w:rPr>
          <w:i/>
        </w:rPr>
        <w:t>x</w:t>
      </w:r>
      <w:r w:rsidR="000B59C1">
        <w:t xml:space="preserve">-axis and translated </w:t>
      </w:r>
      <w:r w:rsidR="00264726">
        <w:t xml:space="preserve">up 3 units and translated left 2 </w:t>
      </w:r>
      <w:r w:rsidR="000B59C1">
        <w:t>units.</w:t>
      </w:r>
    </w:p>
    <w:p w:rsidR="000B59C1" w:rsidRDefault="000B59C1" w:rsidP="000B59C1"/>
    <w:p w:rsidR="000B59C1" w:rsidRDefault="000B59C1" w:rsidP="000B59C1"/>
    <w:p w:rsidR="00264726" w:rsidRDefault="00264726" w:rsidP="000B59C1"/>
    <w:p w:rsidR="00264726" w:rsidRDefault="00264726" w:rsidP="000B59C1"/>
    <w:p w:rsidR="00264726" w:rsidRDefault="00264726" w:rsidP="000B59C1"/>
    <w:p w:rsidR="00264726" w:rsidRDefault="00264726" w:rsidP="000B59C1">
      <w:pPr>
        <w:pStyle w:val="ListParagraph"/>
        <w:numPr>
          <w:ilvl w:val="0"/>
          <w:numId w:val="3"/>
        </w:numPr>
      </w:pPr>
      <w:r>
        <w:t xml:space="preserve">Determine the following conic section line(s) of symmetry.  </w:t>
      </w:r>
      <w:r w:rsidRPr="00264726">
        <w:rPr>
          <w:position w:val="-10"/>
        </w:rPr>
        <w:object w:dxaOrig="1620" w:dyaOrig="340">
          <v:shape id="_x0000_i1031" type="#_x0000_t75" style="width:81pt;height:17.5pt" o:ole="">
            <v:imagedata r:id="rId28" o:title=""/>
          </v:shape>
          <o:OLEObject Type="Embed" ProgID="Equation.DSMT4" ShapeID="_x0000_i1031" DrawAspect="Content" ObjectID="_1547544467" r:id="rId29"/>
        </w:object>
      </w:r>
    </w:p>
    <w:p w:rsidR="00264726" w:rsidRDefault="00264726" w:rsidP="00264726">
      <w:pPr>
        <w:pStyle w:val="ListParagraph"/>
        <w:numPr>
          <w:ilvl w:val="0"/>
          <w:numId w:val="4"/>
        </w:numPr>
      </w:pPr>
      <w:r w:rsidRPr="00264726">
        <w:rPr>
          <w:position w:val="-4"/>
        </w:rPr>
        <w:object w:dxaOrig="560" w:dyaOrig="240">
          <v:shape id="_x0000_i1032" type="#_x0000_t75" style="width:27.5pt;height:12pt" o:ole="">
            <v:imagedata r:id="rId30" o:title=""/>
          </v:shape>
          <o:OLEObject Type="Embed" ProgID="Equation.DSMT4" ShapeID="_x0000_i1032" DrawAspect="Content" ObjectID="_1547544468" r:id="rId31"/>
        </w:object>
      </w:r>
      <w:r>
        <w:t xml:space="preserve"> only</w:t>
      </w:r>
    </w:p>
    <w:p w:rsidR="00264726" w:rsidRDefault="00264726" w:rsidP="00264726">
      <w:pPr>
        <w:pStyle w:val="ListParagraph"/>
        <w:numPr>
          <w:ilvl w:val="0"/>
          <w:numId w:val="4"/>
        </w:numPr>
      </w:pPr>
      <w:r w:rsidRPr="00264726">
        <w:rPr>
          <w:position w:val="-10"/>
        </w:rPr>
        <w:object w:dxaOrig="680" w:dyaOrig="300">
          <v:shape id="_x0000_i1033" type="#_x0000_t75" style="width:34pt;height:15pt" o:ole="">
            <v:imagedata r:id="rId32" o:title=""/>
          </v:shape>
          <o:OLEObject Type="Embed" ProgID="Equation.DSMT4" ShapeID="_x0000_i1033" DrawAspect="Content" ObjectID="_1547544469" r:id="rId33"/>
        </w:object>
      </w:r>
      <w:r>
        <w:t xml:space="preserve"> only</w:t>
      </w:r>
    </w:p>
    <w:p w:rsidR="00264726" w:rsidRDefault="00264726" w:rsidP="00264726">
      <w:pPr>
        <w:pStyle w:val="ListParagraph"/>
        <w:numPr>
          <w:ilvl w:val="0"/>
          <w:numId w:val="4"/>
        </w:numPr>
      </w:pPr>
      <w:r w:rsidRPr="00264726">
        <w:rPr>
          <w:position w:val="-10"/>
        </w:rPr>
        <w:object w:dxaOrig="1240" w:dyaOrig="300">
          <v:shape id="_x0000_i1034" type="#_x0000_t75" style="width:62pt;height:15pt" o:ole="">
            <v:imagedata r:id="rId34" o:title=""/>
          </v:shape>
          <o:OLEObject Type="Embed" ProgID="Equation.DSMT4" ShapeID="_x0000_i1034" DrawAspect="Content" ObjectID="_1547544470" r:id="rId35"/>
        </w:object>
      </w:r>
    </w:p>
    <w:p w:rsidR="00264726" w:rsidRDefault="00264726" w:rsidP="00264726">
      <w:pPr>
        <w:pStyle w:val="ListParagraph"/>
        <w:numPr>
          <w:ilvl w:val="0"/>
          <w:numId w:val="4"/>
        </w:numPr>
      </w:pPr>
      <w:r>
        <w:t>Infinite lines of symmetry</w:t>
      </w:r>
    </w:p>
    <w:p w:rsidR="00264726" w:rsidRDefault="00264726" w:rsidP="00264726"/>
    <w:p w:rsidR="0060692D" w:rsidRDefault="0060692D" w:rsidP="00264726"/>
    <w:p w:rsidR="0060692D" w:rsidRDefault="0060692D" w:rsidP="00264726"/>
    <w:p w:rsidR="0060692D" w:rsidRDefault="0060692D" w:rsidP="00264726"/>
    <w:p w:rsidR="00264726" w:rsidRDefault="00264726" w:rsidP="00264726"/>
    <w:p w:rsidR="00264726" w:rsidRDefault="0060692D" w:rsidP="000B59C1">
      <w:pPr>
        <w:pStyle w:val="ListParagraph"/>
        <w:numPr>
          <w:ilvl w:val="0"/>
          <w:numId w:val="3"/>
        </w:numPr>
      </w:pPr>
      <w:r>
        <w:t>Parabolas have which of the following characteristics?</w:t>
      </w:r>
    </w:p>
    <w:p w:rsidR="0060692D" w:rsidRDefault="0060692D" w:rsidP="0060692D">
      <w:pPr>
        <w:pStyle w:val="ListParagraph"/>
        <w:numPr>
          <w:ilvl w:val="0"/>
          <w:numId w:val="5"/>
        </w:numPr>
      </w:pPr>
      <w:r>
        <w:t>Exactly 1 line of symmetry</w:t>
      </w:r>
    </w:p>
    <w:p w:rsidR="0060692D" w:rsidRDefault="0060692D" w:rsidP="0060692D">
      <w:pPr>
        <w:pStyle w:val="ListParagraph"/>
        <w:numPr>
          <w:ilvl w:val="0"/>
          <w:numId w:val="5"/>
        </w:numPr>
      </w:pPr>
      <w:r>
        <w:t>Exactly 2 lines of symmetry</w:t>
      </w:r>
    </w:p>
    <w:p w:rsidR="0060692D" w:rsidRDefault="0060692D" w:rsidP="0060692D">
      <w:pPr>
        <w:pStyle w:val="ListParagraph"/>
        <w:numPr>
          <w:ilvl w:val="0"/>
          <w:numId w:val="5"/>
        </w:numPr>
      </w:pPr>
      <w:r>
        <w:t>Created by the intersection of a cone and plane parallel to its base.</w:t>
      </w:r>
    </w:p>
    <w:p w:rsidR="0060692D" w:rsidRDefault="0060692D" w:rsidP="0060692D">
      <w:pPr>
        <w:pStyle w:val="ListParagraph"/>
        <w:numPr>
          <w:ilvl w:val="0"/>
          <w:numId w:val="5"/>
        </w:numPr>
      </w:pPr>
      <w:r>
        <w:t>Created by the intersection of a cone and a plane perpendicular to its base.</w:t>
      </w:r>
    </w:p>
    <w:p w:rsidR="0060692D" w:rsidRDefault="0060692D" w:rsidP="0060692D"/>
    <w:p w:rsidR="0060692D" w:rsidRDefault="0060692D" w:rsidP="0060692D">
      <w:pPr>
        <w:pStyle w:val="ListParagraph"/>
        <w:numPr>
          <w:ilvl w:val="0"/>
          <w:numId w:val="6"/>
        </w:numPr>
      </w:pPr>
      <w:r>
        <w:t>I and III</w:t>
      </w:r>
    </w:p>
    <w:p w:rsidR="0060692D" w:rsidRDefault="0060692D" w:rsidP="0060692D">
      <w:pPr>
        <w:pStyle w:val="ListParagraph"/>
        <w:numPr>
          <w:ilvl w:val="0"/>
          <w:numId w:val="6"/>
        </w:numPr>
      </w:pPr>
      <w:r>
        <w:t>II and III</w:t>
      </w:r>
    </w:p>
    <w:p w:rsidR="0060692D" w:rsidRDefault="0060692D" w:rsidP="0060692D">
      <w:pPr>
        <w:pStyle w:val="ListParagraph"/>
        <w:numPr>
          <w:ilvl w:val="0"/>
          <w:numId w:val="6"/>
        </w:numPr>
      </w:pPr>
      <w:r>
        <w:t>I and IV</w:t>
      </w:r>
    </w:p>
    <w:p w:rsidR="0060692D" w:rsidRDefault="0060692D" w:rsidP="0060692D">
      <w:pPr>
        <w:pStyle w:val="ListParagraph"/>
        <w:numPr>
          <w:ilvl w:val="0"/>
          <w:numId w:val="6"/>
        </w:numPr>
      </w:pPr>
      <w:r>
        <w:t>II and IV</w:t>
      </w:r>
    </w:p>
    <w:p w:rsidR="000B59C1" w:rsidRDefault="000B59C1" w:rsidP="000B59C1">
      <w:pPr>
        <w:pStyle w:val="ListParagraph"/>
        <w:ind w:left="360"/>
      </w:pPr>
    </w:p>
    <w:sectPr w:rsidR="000B59C1" w:rsidSect="00A63AED">
      <w:headerReference w:type="default" r:id="rId36"/>
      <w:pgSz w:w="12240" w:h="15840"/>
      <w:pgMar w:top="720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6397" w:rsidRDefault="00A66397" w:rsidP="00A63AED">
      <w:r>
        <w:separator/>
      </w:r>
    </w:p>
  </w:endnote>
  <w:endnote w:type="continuationSeparator" w:id="0">
    <w:p w:rsidR="00A66397" w:rsidRDefault="00A66397" w:rsidP="00A63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6397" w:rsidRDefault="00A66397" w:rsidP="00A63AED">
      <w:r>
        <w:separator/>
      </w:r>
    </w:p>
  </w:footnote>
  <w:footnote w:type="continuationSeparator" w:id="0">
    <w:p w:rsidR="00A66397" w:rsidRDefault="00A66397" w:rsidP="00A63A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AED" w:rsidRPr="00A63AED" w:rsidRDefault="00A63AED" w:rsidP="00A63AED">
    <w:pPr>
      <w:pStyle w:val="Header"/>
      <w:pBdr>
        <w:bottom w:val="single" w:sz="4" w:space="1" w:color="auto"/>
      </w:pBdr>
      <w:rPr>
        <w:sz w:val="24"/>
      </w:rPr>
    </w:pPr>
    <w:r w:rsidRPr="00457F37">
      <w:rPr>
        <w:sz w:val="24"/>
      </w:rPr>
      <w:t xml:space="preserve">PAP </w:t>
    </w:r>
    <w:r w:rsidR="00CD5D21">
      <w:rPr>
        <w:sz w:val="24"/>
      </w:rPr>
      <w:t>PreCal – Unit 10: Con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B0B2C"/>
    <w:multiLevelType w:val="hybridMultilevel"/>
    <w:tmpl w:val="A9F0EF62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454F49"/>
    <w:multiLevelType w:val="hybridMultilevel"/>
    <w:tmpl w:val="C5B0A2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A114490"/>
    <w:multiLevelType w:val="hybridMultilevel"/>
    <w:tmpl w:val="E56AD2CE"/>
    <w:lvl w:ilvl="0" w:tplc="C9EA990A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1F6225"/>
    <w:multiLevelType w:val="hybridMultilevel"/>
    <w:tmpl w:val="97005628"/>
    <w:lvl w:ilvl="0" w:tplc="BCEAFC24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D429FF"/>
    <w:multiLevelType w:val="hybridMultilevel"/>
    <w:tmpl w:val="929295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7E22AF"/>
    <w:multiLevelType w:val="hybridMultilevel"/>
    <w:tmpl w:val="08C6EB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3AED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9C1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762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C65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4726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E7FDC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CE"/>
    <w:rsid w:val="004310FA"/>
    <w:rsid w:val="004319DC"/>
    <w:rsid w:val="00431B6A"/>
    <w:rsid w:val="00431D55"/>
    <w:rsid w:val="00433E89"/>
    <w:rsid w:val="0043406B"/>
    <w:rsid w:val="004341B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4DE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2AF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4CD"/>
    <w:rsid w:val="0056188F"/>
    <w:rsid w:val="00562662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4F5F"/>
    <w:rsid w:val="00605A7C"/>
    <w:rsid w:val="00605AEA"/>
    <w:rsid w:val="00605DBF"/>
    <w:rsid w:val="006061BF"/>
    <w:rsid w:val="00606737"/>
    <w:rsid w:val="0060692D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7C3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0474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3D06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BEE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A8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AED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6397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8E2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5D21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B8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610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A7D51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61E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2CF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CBE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855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8ED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06F0213B-E31D-464F-9396-7484CBC4B2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3A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3AED"/>
  </w:style>
  <w:style w:type="paragraph" w:styleId="Footer">
    <w:name w:val="footer"/>
    <w:basedOn w:val="Normal"/>
    <w:link w:val="FooterChar"/>
    <w:uiPriority w:val="99"/>
    <w:unhideWhenUsed/>
    <w:rsid w:val="00A63A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3AED"/>
  </w:style>
  <w:style w:type="table" w:styleId="TableGrid">
    <w:name w:val="Table Grid"/>
    <w:basedOn w:val="TableNormal"/>
    <w:uiPriority w:val="59"/>
    <w:rsid w:val="002E7FD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74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8</Words>
  <Characters>124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Korotkow, Sara</cp:lastModifiedBy>
  <cp:revision>2</cp:revision>
  <dcterms:created xsi:type="dcterms:W3CDTF">2017-02-02T18:38:00Z</dcterms:created>
  <dcterms:modified xsi:type="dcterms:W3CDTF">2017-02-02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